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748B1" w:rsidRPr="00D566BE" w:rsidRDefault="007D49EE">
      <w:pPr>
        <w:spacing w:after="120"/>
      </w:pPr>
      <w:bookmarkStart w:id="0" w:name="_GoBack"/>
      <w:bookmarkEnd w:id="0"/>
      <w:r w:rsidRPr="00D566BE">
        <w:t>IB Pre HL</w:t>
      </w:r>
      <w:r w:rsidR="001748B1" w:rsidRPr="00D566BE">
        <w:tab/>
      </w:r>
      <w:r w:rsidR="001748B1" w:rsidRPr="00D566BE">
        <w:tab/>
        <w:t>Sinusoidal Modeling</w:t>
      </w:r>
      <w:r w:rsidR="00D556EA">
        <w:t xml:space="preserve"> (Day 2)</w:t>
      </w:r>
    </w:p>
    <w:p w:rsidR="001F76D7" w:rsidRPr="00D566BE" w:rsidRDefault="001F76D7">
      <w:pPr>
        <w:spacing w:after="120"/>
      </w:pPr>
      <w:r w:rsidRPr="00D566BE">
        <w:t>The height of the tide above mean sea level on January 24</w:t>
      </w:r>
      <w:r w:rsidRPr="00D566BE">
        <w:rPr>
          <w:vertAlign w:val="superscript"/>
        </w:rPr>
        <w:t>th</w:t>
      </w:r>
      <w:r w:rsidRPr="00D566BE">
        <w:t xml:space="preserve"> at Cape Town is modelled approximately by </w:t>
      </w:r>
      <w:r w:rsidR="00D566BE" w:rsidRPr="00D566BE">
        <w:rPr>
          <w:position w:val="-44"/>
        </w:rPr>
        <w:object w:dxaOrig="270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45pt;height:39.75pt" o:ole="">
            <v:imagedata r:id="rId5" o:title=""/>
          </v:shape>
          <o:OLEObject Type="Embed" ProgID="Equation.DSMT4" ShapeID="_x0000_i1025" DrawAspect="Content" ObjectID="_1613905486" r:id="rId6"/>
        </w:object>
      </w:r>
      <w:r w:rsidRPr="00D566BE">
        <w:t xml:space="preserve"> meters where </w:t>
      </w:r>
      <w:proofErr w:type="spellStart"/>
      <w:r w:rsidRPr="00D566BE">
        <w:rPr>
          <w:i/>
        </w:rPr>
        <w:t>t</w:t>
      </w:r>
      <w:proofErr w:type="spellEnd"/>
      <w:r w:rsidRPr="00D566BE">
        <w:t xml:space="preserve"> is the number of hours after midnight.</w:t>
      </w:r>
    </w:p>
    <w:p w:rsidR="001F76D7" w:rsidRPr="00D566BE" w:rsidRDefault="001F76D7">
      <w:pPr>
        <w:spacing w:after="120"/>
      </w:pPr>
      <w:proofErr w:type="gramStart"/>
      <w:r w:rsidRPr="00D566BE">
        <w:t>a.  Graph</w:t>
      </w:r>
      <w:proofErr w:type="gramEnd"/>
      <w:r w:rsidRPr="00D566BE">
        <w:t xml:space="preserve"> </w:t>
      </w:r>
      <w:r w:rsidR="00D566BE" w:rsidRPr="00D566BE">
        <w:rPr>
          <w:position w:val="-20"/>
        </w:rPr>
        <w:object w:dxaOrig="1380" w:dyaOrig="600">
          <v:shape id="_x0000_i1026" type="#_x0000_t75" style="width:54.25pt;height:22.9pt" o:ole="">
            <v:imagedata r:id="rId7" o:title=""/>
          </v:shape>
          <o:OLEObject Type="Embed" ProgID="Equation.DSMT4" ShapeID="_x0000_i1026" DrawAspect="Content" ObjectID="_1613905487" r:id="rId8"/>
        </w:object>
      </w:r>
      <w:r w:rsidRPr="00D566BE">
        <w:t xml:space="preserve"> for </w:t>
      </w:r>
      <w:r w:rsidR="00D566BE" w:rsidRPr="00D566BE">
        <w:rPr>
          <w:position w:val="-6"/>
        </w:rPr>
        <w:object w:dxaOrig="1579" w:dyaOrig="380">
          <v:shape id="_x0000_i1027" type="#_x0000_t75" style="width:57.05pt;height:14.5pt" o:ole="">
            <v:imagedata r:id="rId9" o:title=""/>
          </v:shape>
          <o:OLEObject Type="Embed" ProgID="Equation.DSMT4" ShapeID="_x0000_i1027" DrawAspect="Content" ObjectID="_1613905488" r:id="rId10"/>
        </w:object>
      </w:r>
      <w:r w:rsidRPr="00D566BE">
        <w:t>.</w:t>
      </w:r>
    </w:p>
    <w:p w:rsidR="001F76D7" w:rsidRPr="00D566BE" w:rsidRDefault="001F76D7">
      <w:pPr>
        <w:spacing w:after="120"/>
      </w:pPr>
    </w:p>
    <w:p w:rsidR="001F76D7" w:rsidRPr="00D566BE" w:rsidRDefault="001F76D7">
      <w:pPr>
        <w:spacing w:after="120"/>
      </w:pPr>
    </w:p>
    <w:p w:rsidR="001F76D7" w:rsidRDefault="001F76D7">
      <w:pPr>
        <w:spacing w:after="120"/>
      </w:pPr>
    </w:p>
    <w:p w:rsidR="00D566BE" w:rsidRDefault="00D566BE">
      <w:pPr>
        <w:spacing w:after="120"/>
      </w:pPr>
    </w:p>
    <w:p w:rsidR="00D566BE" w:rsidRPr="00D566BE" w:rsidRDefault="00D566BE">
      <w:pPr>
        <w:spacing w:after="120"/>
      </w:pPr>
    </w:p>
    <w:p w:rsidR="001F76D7" w:rsidRPr="00D566BE" w:rsidRDefault="001F76D7">
      <w:pPr>
        <w:spacing w:after="120"/>
      </w:pPr>
    </w:p>
    <w:p w:rsidR="001F76D7" w:rsidRPr="00D566BE" w:rsidRDefault="001F76D7">
      <w:pPr>
        <w:spacing w:after="120"/>
      </w:pPr>
    </w:p>
    <w:p w:rsidR="001F76D7" w:rsidRPr="00D566BE" w:rsidRDefault="001F76D7">
      <w:pPr>
        <w:spacing w:after="120"/>
      </w:pPr>
    </w:p>
    <w:p w:rsidR="001F76D7" w:rsidRPr="00D566BE" w:rsidRDefault="001F76D7">
      <w:pPr>
        <w:spacing w:after="120"/>
      </w:pPr>
    </w:p>
    <w:p w:rsidR="001F76D7" w:rsidRPr="00D566BE" w:rsidRDefault="001F76D7">
      <w:pPr>
        <w:spacing w:after="120"/>
      </w:pPr>
      <w:proofErr w:type="gramStart"/>
      <w:r w:rsidRPr="00D566BE">
        <w:t>b.  When</w:t>
      </w:r>
      <w:proofErr w:type="gramEnd"/>
      <w:r w:rsidRPr="00D566BE">
        <w:t xml:space="preserve"> is high tide and what is the maximum height?</w:t>
      </w:r>
    </w:p>
    <w:p w:rsidR="001F76D7" w:rsidRDefault="001F76D7">
      <w:pPr>
        <w:spacing w:after="120"/>
      </w:pPr>
    </w:p>
    <w:p w:rsidR="00D566BE" w:rsidRDefault="00D566BE">
      <w:pPr>
        <w:spacing w:after="120"/>
      </w:pPr>
    </w:p>
    <w:p w:rsidR="00D566BE" w:rsidRDefault="00D566BE">
      <w:pPr>
        <w:spacing w:after="120"/>
      </w:pPr>
    </w:p>
    <w:p w:rsidR="00D566BE" w:rsidRPr="00D566BE" w:rsidRDefault="00D566BE">
      <w:pPr>
        <w:spacing w:after="120"/>
      </w:pPr>
    </w:p>
    <w:p w:rsidR="001F76D7" w:rsidRPr="00D566BE" w:rsidRDefault="001F76D7">
      <w:pPr>
        <w:spacing w:after="120"/>
      </w:pPr>
    </w:p>
    <w:p w:rsidR="001F76D7" w:rsidRPr="00D566BE" w:rsidRDefault="001F76D7">
      <w:pPr>
        <w:spacing w:after="120"/>
      </w:pPr>
      <w:proofErr w:type="gramStart"/>
      <w:r w:rsidRPr="00D566BE">
        <w:t>c.  What</w:t>
      </w:r>
      <w:proofErr w:type="gramEnd"/>
      <w:r w:rsidRPr="00D566BE">
        <w:t xml:space="preserve"> is the height of the tide at 7 am?</w:t>
      </w:r>
    </w:p>
    <w:p w:rsidR="001F76D7" w:rsidRDefault="001F76D7">
      <w:pPr>
        <w:spacing w:after="120"/>
      </w:pPr>
    </w:p>
    <w:p w:rsidR="00D566BE" w:rsidRDefault="00D566BE">
      <w:pPr>
        <w:spacing w:after="120"/>
      </w:pPr>
    </w:p>
    <w:p w:rsidR="00D566BE" w:rsidRDefault="00D566BE">
      <w:pPr>
        <w:spacing w:after="120"/>
      </w:pPr>
    </w:p>
    <w:p w:rsidR="00D566BE" w:rsidRDefault="00D566BE">
      <w:pPr>
        <w:spacing w:after="120"/>
      </w:pPr>
    </w:p>
    <w:p w:rsidR="00D566BE" w:rsidRDefault="00D566BE">
      <w:pPr>
        <w:spacing w:after="120"/>
      </w:pPr>
    </w:p>
    <w:p w:rsidR="00D566BE" w:rsidRPr="00D566BE" w:rsidRDefault="00D566BE">
      <w:pPr>
        <w:spacing w:after="120"/>
      </w:pPr>
    </w:p>
    <w:p w:rsidR="001F76D7" w:rsidRPr="00D566BE" w:rsidRDefault="001F76D7">
      <w:pPr>
        <w:spacing w:after="120"/>
      </w:pPr>
    </w:p>
    <w:p w:rsidR="001F76D7" w:rsidRDefault="001F76D7">
      <w:pPr>
        <w:spacing w:after="120"/>
      </w:pPr>
      <w:proofErr w:type="gramStart"/>
      <w:r w:rsidRPr="00D566BE">
        <w:t>d.  A</w:t>
      </w:r>
      <w:proofErr w:type="gramEnd"/>
      <w:r w:rsidRPr="00D566BE">
        <w:t xml:space="preserve"> ship can cross the harbor provided the tide is at least 2 meters above mean sea level.  For what values of </w:t>
      </w:r>
      <w:r w:rsidRPr="00D566BE">
        <w:rPr>
          <w:i/>
        </w:rPr>
        <w:t>t</w:t>
      </w:r>
      <w:r w:rsidRPr="00D566BE">
        <w:t xml:space="preserve"> is crossing possible on January 24</w:t>
      </w:r>
      <w:r w:rsidRPr="00D566BE">
        <w:rPr>
          <w:vertAlign w:val="superscript"/>
        </w:rPr>
        <w:t>th</w:t>
      </w:r>
      <w:r w:rsidRPr="00D566BE">
        <w:t>?</w:t>
      </w:r>
    </w:p>
    <w:p w:rsidR="0048085D" w:rsidRDefault="0048085D">
      <w:pPr>
        <w:spacing w:after="120"/>
      </w:pPr>
    </w:p>
    <w:p w:rsidR="0048085D" w:rsidRDefault="0048085D">
      <w:pPr>
        <w:spacing w:after="120"/>
      </w:pPr>
    </w:p>
    <w:p w:rsidR="0048085D" w:rsidRDefault="0048085D">
      <w:pPr>
        <w:spacing w:after="120"/>
      </w:pPr>
    </w:p>
    <w:p w:rsidR="0048085D" w:rsidRDefault="0048085D">
      <w:pPr>
        <w:spacing w:after="120"/>
      </w:pPr>
    </w:p>
    <w:p w:rsidR="0048085D" w:rsidRDefault="0048085D">
      <w:pPr>
        <w:spacing w:after="120"/>
      </w:pPr>
    </w:p>
    <w:p w:rsidR="0048085D" w:rsidRDefault="0048085D">
      <w:pPr>
        <w:spacing w:after="120"/>
      </w:pPr>
    </w:p>
    <w:p w:rsidR="0048085D" w:rsidRDefault="0048085D">
      <w:pPr>
        <w:spacing w:after="120"/>
      </w:pPr>
    </w:p>
    <w:p w:rsidR="0048085D" w:rsidRDefault="0048085D">
      <w:pPr>
        <w:spacing w:after="120"/>
      </w:pPr>
      <w:r>
        <w:lastRenderedPageBreak/>
        <w:t>Rehearsal:</w:t>
      </w:r>
    </w:p>
    <w:p w:rsidR="0048085D" w:rsidRDefault="0048085D">
      <w:pPr>
        <w:spacing w:after="120"/>
      </w:pPr>
      <w:r>
        <w:t xml:space="preserve">The average depth of the water at a particular point on the beach varies </w:t>
      </w:r>
      <w:proofErr w:type="spellStart"/>
      <w:r>
        <w:t>sinusoidally</w:t>
      </w:r>
      <w:proofErr w:type="spellEnd"/>
      <w:r>
        <w:t xml:space="preserve"> with time due to the motion of the tides.</w:t>
      </w:r>
      <w:r w:rsidR="004E0C33">
        <w:t xml:space="preserve">  The figure </w:t>
      </w:r>
      <w:r w:rsidR="008714B5">
        <w:t xml:space="preserve">shows the depth, y, measured in feet, at such a point as a function of x, </w:t>
      </w:r>
      <w:r w:rsidR="00F631D4">
        <w:t xml:space="preserve">measured in hours after midnight at the beginning of January 1.  The particular equation of the sinusoid is </w:t>
      </w:r>
    </w:p>
    <w:p w:rsidR="00F631D4" w:rsidRDefault="00F631D4" w:rsidP="00F631D4">
      <w:pPr>
        <w:spacing w:after="120"/>
        <w:jc w:val="center"/>
      </w:pPr>
      <w:r w:rsidRPr="00F631D4">
        <w:rPr>
          <w:position w:val="-24"/>
        </w:rPr>
        <w:object w:dxaOrig="2200" w:dyaOrig="620">
          <v:shape id="_x0000_i1028" type="#_x0000_t75" style="width:109.85pt;height:31.3pt" o:ole="">
            <v:imagedata r:id="rId11" o:title=""/>
          </v:shape>
          <o:OLEObject Type="Embed" ProgID="Equation.DSMT4" ShapeID="_x0000_i1028" DrawAspect="Content" ObjectID="_1613905489" r:id="rId12"/>
        </w:object>
      </w:r>
    </w:p>
    <w:p w:rsidR="00F631D4" w:rsidRDefault="00F631D4" w:rsidP="00F631D4">
      <w:pPr>
        <w:spacing w:after="120"/>
        <w:jc w:val="center"/>
      </w:pPr>
    </w:p>
    <w:p w:rsidR="00F631D4" w:rsidRDefault="009631CB" w:rsidP="00F631D4">
      <w:pPr>
        <w:spacing w:after="120"/>
        <w:jc w:val="center"/>
      </w:pPr>
      <w:r>
        <w:rPr>
          <w:noProof/>
        </w:rPr>
        <w:drawing>
          <wp:inline distT="0" distB="0" distL="0" distR="0" wp14:anchorId="6A2E9ACE" wp14:editId="28B7A5F0">
            <wp:extent cx="3708807" cy="1463711"/>
            <wp:effectExtent l="0" t="0" r="6350" b="31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706525" cy="14628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31D4" w:rsidRDefault="00F631D4" w:rsidP="00F631D4">
      <w:pPr>
        <w:spacing w:after="120"/>
      </w:pPr>
    </w:p>
    <w:p w:rsidR="00F631D4" w:rsidRDefault="00F631D4" w:rsidP="00F631D4">
      <w:pPr>
        <w:spacing w:after="120"/>
      </w:pPr>
    </w:p>
    <w:p w:rsidR="00F631D4" w:rsidRDefault="00F631D4" w:rsidP="00F631D4">
      <w:pPr>
        <w:pStyle w:val="ListParagraph"/>
        <w:numPr>
          <w:ilvl w:val="0"/>
          <w:numId w:val="1"/>
        </w:numPr>
        <w:spacing w:after="120"/>
      </w:pPr>
      <w:r>
        <w:t xml:space="preserve"> What</w:t>
      </w:r>
      <w:r w:rsidR="009631CB">
        <w:t xml:space="preserve"> is the deepest the water gets?  What is the first time on January 1 at which the water is this deep?  What is the period of this function?</w:t>
      </w:r>
    </w:p>
    <w:p w:rsidR="009631CB" w:rsidRDefault="009631CB" w:rsidP="009631CB">
      <w:pPr>
        <w:spacing w:after="120"/>
      </w:pPr>
    </w:p>
    <w:p w:rsidR="009631CB" w:rsidRDefault="009631CB" w:rsidP="009631CB">
      <w:pPr>
        <w:spacing w:after="120"/>
      </w:pPr>
    </w:p>
    <w:p w:rsidR="009631CB" w:rsidRDefault="009631CB" w:rsidP="009631CB">
      <w:pPr>
        <w:spacing w:after="120"/>
      </w:pPr>
    </w:p>
    <w:p w:rsidR="009631CB" w:rsidRDefault="009631CB" w:rsidP="009631CB">
      <w:pPr>
        <w:spacing w:after="120"/>
      </w:pPr>
    </w:p>
    <w:p w:rsidR="009631CB" w:rsidRDefault="009631CB" w:rsidP="009631CB">
      <w:pPr>
        <w:spacing w:after="120"/>
      </w:pPr>
    </w:p>
    <w:p w:rsidR="009631CB" w:rsidRDefault="009631CB" w:rsidP="009631CB">
      <w:pPr>
        <w:pStyle w:val="ListParagraph"/>
        <w:numPr>
          <w:ilvl w:val="0"/>
          <w:numId w:val="1"/>
        </w:numPr>
        <w:spacing w:after="120"/>
      </w:pPr>
      <w:r>
        <w:t xml:space="preserve"> Where the graph dips below the x-axis, the water is completely gone, leaving the pint on the beach out of the water.  At what time does the lowest tide first occur on January 1?  How deep a hole would you have to dig in the sand so that water would flow into it at that time?  </w:t>
      </w:r>
    </w:p>
    <w:p w:rsidR="009631CB" w:rsidRDefault="009631CB" w:rsidP="009631CB">
      <w:pPr>
        <w:spacing w:after="120"/>
      </w:pPr>
    </w:p>
    <w:p w:rsidR="009631CB" w:rsidRDefault="009631CB" w:rsidP="009631CB">
      <w:pPr>
        <w:spacing w:after="120"/>
      </w:pPr>
    </w:p>
    <w:p w:rsidR="009631CB" w:rsidRDefault="009631CB" w:rsidP="009631CB">
      <w:pPr>
        <w:spacing w:after="120"/>
      </w:pPr>
    </w:p>
    <w:p w:rsidR="009631CB" w:rsidRDefault="009631CB" w:rsidP="009631CB">
      <w:pPr>
        <w:spacing w:after="120"/>
      </w:pPr>
    </w:p>
    <w:p w:rsidR="009631CB" w:rsidRDefault="009631CB" w:rsidP="009631CB">
      <w:pPr>
        <w:spacing w:after="120"/>
      </w:pPr>
    </w:p>
    <w:p w:rsidR="009631CB" w:rsidRDefault="009631CB" w:rsidP="009631CB">
      <w:pPr>
        <w:pStyle w:val="ListParagraph"/>
        <w:numPr>
          <w:ilvl w:val="0"/>
          <w:numId w:val="1"/>
        </w:numPr>
        <w:spacing w:after="120"/>
      </w:pPr>
      <w:r>
        <w:t xml:space="preserve"> Calculate the depth of the water at 4:00 pm on January 1.  Who that the answer agrees with the graph?</w:t>
      </w:r>
    </w:p>
    <w:p w:rsidR="009631CB" w:rsidRDefault="009631CB" w:rsidP="009631CB">
      <w:pPr>
        <w:spacing w:after="120"/>
      </w:pPr>
    </w:p>
    <w:p w:rsidR="009631CB" w:rsidRDefault="009631CB" w:rsidP="009631CB">
      <w:pPr>
        <w:spacing w:after="120"/>
      </w:pPr>
    </w:p>
    <w:p w:rsidR="009631CB" w:rsidRDefault="009631CB" w:rsidP="009631CB">
      <w:pPr>
        <w:spacing w:after="120"/>
      </w:pPr>
    </w:p>
    <w:p w:rsidR="009631CB" w:rsidRDefault="009631CB" w:rsidP="009631CB">
      <w:pPr>
        <w:spacing w:after="120"/>
      </w:pPr>
    </w:p>
    <w:p w:rsidR="009631CB" w:rsidRDefault="009631CB" w:rsidP="009631CB">
      <w:pPr>
        <w:spacing w:after="120"/>
      </w:pPr>
    </w:p>
    <w:p w:rsidR="009631CB" w:rsidRDefault="009631CB" w:rsidP="009631CB">
      <w:pPr>
        <w:pStyle w:val="ListParagraph"/>
        <w:numPr>
          <w:ilvl w:val="0"/>
          <w:numId w:val="1"/>
        </w:numPr>
        <w:spacing w:after="120"/>
      </w:pPr>
      <w:r>
        <w:t xml:space="preserve"> Find the graphically the first interval of times on January 1 for which the water is completely gone.</w:t>
      </w:r>
    </w:p>
    <w:p w:rsidR="009631CB" w:rsidRDefault="009631CB" w:rsidP="009631CB">
      <w:pPr>
        <w:spacing w:after="120"/>
      </w:pPr>
    </w:p>
    <w:p w:rsidR="009631CB" w:rsidRDefault="009631CB" w:rsidP="009631CB">
      <w:pPr>
        <w:spacing w:after="120"/>
      </w:pPr>
    </w:p>
    <w:p w:rsidR="009631CB" w:rsidRDefault="009631CB" w:rsidP="009631CB">
      <w:pPr>
        <w:spacing w:after="120"/>
      </w:pPr>
    </w:p>
    <w:p w:rsidR="009631CB" w:rsidRPr="00D566BE" w:rsidRDefault="009631CB" w:rsidP="009631CB">
      <w:pPr>
        <w:spacing w:after="120"/>
      </w:pPr>
    </w:p>
    <w:sectPr w:rsidR="009631CB" w:rsidRPr="00D566BE" w:rsidSect="00A23B39">
      <w:pgSz w:w="12240" w:h="15840"/>
      <w:pgMar w:top="432" w:right="720" w:bottom="432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BC0261E"/>
    <w:multiLevelType w:val="hybridMultilevel"/>
    <w:tmpl w:val="14F20E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4ABB"/>
    <w:rsid w:val="000338EE"/>
    <w:rsid w:val="001748B1"/>
    <w:rsid w:val="001F76D7"/>
    <w:rsid w:val="00214681"/>
    <w:rsid w:val="0048085D"/>
    <w:rsid w:val="004B1F0A"/>
    <w:rsid w:val="004E0C33"/>
    <w:rsid w:val="005D57CA"/>
    <w:rsid w:val="00622FF2"/>
    <w:rsid w:val="00625E0B"/>
    <w:rsid w:val="007D49EE"/>
    <w:rsid w:val="008714B5"/>
    <w:rsid w:val="009631CB"/>
    <w:rsid w:val="00A23B39"/>
    <w:rsid w:val="00B170A0"/>
    <w:rsid w:val="00D556EA"/>
    <w:rsid w:val="00D566BE"/>
    <w:rsid w:val="00DA17C3"/>
    <w:rsid w:val="00DF053D"/>
    <w:rsid w:val="00E04ABB"/>
    <w:rsid w:val="00E80C00"/>
    <w:rsid w:val="00EC3657"/>
    <w:rsid w:val="00F631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5:docId w15:val="{0FA72767-F08B-4550-B07A-A39673946E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80C0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631D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631C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31C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36</Words>
  <Characters>134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5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9-03-12T21:18:00Z</cp:lastPrinted>
  <dcterms:created xsi:type="dcterms:W3CDTF">2019-03-12T21:18:00Z</dcterms:created>
  <dcterms:modified xsi:type="dcterms:W3CDTF">2019-03-12T2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